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0F1E27" w14:textId="77777777"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14:paraId="5A049AA1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14:paraId="7DACF1DE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Sequences and Sums</w:t>
      </w:r>
    </w:p>
    <w:p w14:paraId="6EC7DA9D" w14:textId="44C92463" w:rsidR="00FE133E" w:rsidRPr="00FE133E" w:rsidRDefault="00F17DA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</w:t>
      </w:r>
      <w:r w:rsidR="002775AA">
        <w:rPr>
          <w:b/>
          <w:sz w:val="28"/>
          <w:szCs w:val="28"/>
        </w:rPr>
        <w:t>e 3/</w:t>
      </w:r>
      <w:r w:rsidR="00DF70A8">
        <w:rPr>
          <w:b/>
          <w:sz w:val="28"/>
          <w:szCs w:val="28"/>
        </w:rPr>
        <w:t>9</w:t>
      </w:r>
      <w:r w:rsidR="002775AA">
        <w:rPr>
          <w:b/>
          <w:sz w:val="28"/>
          <w:szCs w:val="28"/>
        </w:rPr>
        <w:t>/202</w:t>
      </w:r>
      <w:r w:rsidR="00DF70A8">
        <w:rPr>
          <w:b/>
          <w:sz w:val="28"/>
          <w:szCs w:val="28"/>
        </w:rPr>
        <w:t>3</w:t>
      </w:r>
    </w:p>
    <w:p w14:paraId="041ABABD" w14:textId="77777777" w:rsidR="00FE133E" w:rsidRDefault="00FE133E"/>
    <w:p w14:paraId="107AA853" w14:textId="77777777" w:rsidR="006F6164" w:rsidRDefault="006F6164">
      <w:r>
        <w:t>In this lab you will explore</w:t>
      </w:r>
      <w:r w:rsidR="00C542EA">
        <w:t xml:space="preserve"> the mathematical concepts of sequences and sums.  You will use your programming skills to solve t</w:t>
      </w:r>
      <w:r w:rsidR="00D319CB">
        <w:t>hese problems.  You are to submit</w:t>
      </w:r>
      <w:r w:rsidR="00C542EA">
        <w:t xml:space="preserve"> your documented source code including a sample output.</w:t>
      </w:r>
    </w:p>
    <w:p w14:paraId="4C982C74" w14:textId="77777777" w:rsidR="00C542EA" w:rsidRDefault="00C542EA"/>
    <w:p w14:paraId="04EE2FBE" w14:textId="77777777" w:rsidR="00FE133E" w:rsidRDefault="00FE133E">
      <w:r>
        <w:t>In mathematics, a sequence is an infinite list of values.  An element of a sequence is often called a term.  The terms of a sequence are numbered by integers starting from 1 or sometimes 0 such as:</w:t>
      </w:r>
    </w:p>
    <w:p w14:paraId="40AA3815" w14:textId="77777777" w:rsidR="00FE133E" w:rsidRDefault="00FE133E"/>
    <w:p w14:paraId="5D364FF9" w14:textId="77777777" w:rsidR="00FE133E" w:rsidRDefault="00FE133E">
      <w:r w:rsidRPr="00FE133E">
        <w:rPr>
          <w:position w:val="-48"/>
        </w:rPr>
        <w:object w:dxaOrig="1460" w:dyaOrig="1080" w14:anchorId="43A5DF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54.95pt" o:ole="">
            <v:imagedata r:id="rId5" o:title=""/>
          </v:shape>
          <o:OLEObject Type="Embed" ProgID="Equation.DSMT4" ShapeID="_x0000_i1025" DrawAspect="Content" ObjectID="_1738758280" r:id="rId6"/>
        </w:object>
      </w:r>
    </w:p>
    <w:p w14:paraId="07A6F534" w14:textId="77777777" w:rsidR="006F6164" w:rsidRDefault="006F6164"/>
    <w:p w14:paraId="2B197507" w14:textId="77777777" w:rsidR="006F6164" w:rsidRDefault="006F6164">
      <w:r>
        <w:t>Sometimes we use a formula to define a sequence such as:</w:t>
      </w:r>
    </w:p>
    <w:p w14:paraId="0AAB5CAC" w14:textId="77777777" w:rsidR="006F6164" w:rsidRDefault="006F6164"/>
    <w:p w14:paraId="6B0EDEC4" w14:textId="77777777" w:rsidR="006F6164" w:rsidRDefault="006F6164">
      <w:r w:rsidRPr="006F6164">
        <w:rPr>
          <w:position w:val="-12"/>
        </w:rPr>
        <w:object w:dxaOrig="1100" w:dyaOrig="380" w14:anchorId="4D7B0DB5">
          <v:shape id="_x0000_i1026" type="#_x0000_t75" style="width:54.95pt;height:18.55pt" o:ole="">
            <v:imagedata r:id="rId7" o:title=""/>
          </v:shape>
          <o:OLEObject Type="Embed" ProgID="Equation.DSMT4" ShapeID="_x0000_i1026" DrawAspect="Content" ObjectID="_1738758281" r:id="rId8"/>
        </w:object>
      </w:r>
    </w:p>
    <w:p w14:paraId="3484EC75" w14:textId="77777777" w:rsidR="006F6164" w:rsidRDefault="006F6164"/>
    <w:p w14:paraId="6A7003AB" w14:textId="77777777" w:rsidR="006F6164" w:rsidRDefault="006F6164">
      <w:r>
        <w:t>to define the n</w:t>
      </w:r>
      <w:r w:rsidRPr="006F6164">
        <w:rPr>
          <w:vertAlign w:val="superscript"/>
        </w:rPr>
        <w:t>th</w:t>
      </w:r>
      <w:r>
        <w:t xml:space="preserve"> term of a sequence.</w:t>
      </w:r>
    </w:p>
    <w:p w14:paraId="664995AE" w14:textId="77777777" w:rsidR="006F6164" w:rsidRDefault="006F6164"/>
    <w:p w14:paraId="300016E5" w14:textId="77777777" w:rsidR="006F6164" w:rsidRDefault="006F6164" w:rsidP="006F6164">
      <w:pPr>
        <w:numPr>
          <w:ilvl w:val="0"/>
          <w:numId w:val="1"/>
        </w:numPr>
      </w:pPr>
      <w:r>
        <w:t xml:space="preserve">Given the following sequence, </w:t>
      </w:r>
    </w:p>
    <w:p w14:paraId="0E7B0B23" w14:textId="77777777" w:rsidR="006F6164" w:rsidRDefault="006F6164" w:rsidP="006F6164"/>
    <w:p w14:paraId="2166FD2E" w14:textId="77777777" w:rsidR="006F6164" w:rsidRDefault="00DF0459" w:rsidP="006F6164">
      <w:r w:rsidRPr="006F6164">
        <w:rPr>
          <w:position w:val="-24"/>
        </w:rPr>
        <w:object w:dxaOrig="2340" w:dyaOrig="620" w14:anchorId="04C9B00D">
          <v:shape id="_x0000_i1027" type="#_x0000_t75" style="width:117.3pt;height:30.45pt" o:ole="">
            <v:imagedata r:id="rId9" o:title=""/>
          </v:shape>
          <o:OLEObject Type="Embed" ProgID="Equation.DSMT4" ShapeID="_x0000_i1027" DrawAspect="Content" ObjectID="_1738758282" r:id="rId10"/>
        </w:object>
      </w:r>
    </w:p>
    <w:p w14:paraId="070BA1C9" w14:textId="77777777" w:rsidR="006F6164" w:rsidRDefault="006F6164" w:rsidP="006F6164"/>
    <w:p w14:paraId="644A47DA" w14:textId="77777777" w:rsidR="006F6164" w:rsidRDefault="006F6164" w:rsidP="006F6164">
      <w:r>
        <w:t>Determine the formula for this sequence:</w:t>
      </w:r>
    </w:p>
    <w:p w14:paraId="10B35A01" w14:textId="77777777" w:rsidR="006F6164" w:rsidRDefault="006F6164" w:rsidP="006F6164"/>
    <w:p w14:paraId="4B9089BE" w14:textId="77777777" w:rsidR="006F6164" w:rsidRDefault="006F6164" w:rsidP="006F6164">
      <w:r>
        <w:t>a</w:t>
      </w:r>
      <w:r w:rsidRPr="006F6164">
        <w:rPr>
          <w:vertAlign w:val="subscript"/>
        </w:rPr>
        <w:t>n</w:t>
      </w:r>
      <w:r>
        <w:t xml:space="preserve"> = </w:t>
      </w:r>
    </w:p>
    <w:p w14:paraId="03010C67" w14:textId="77777777" w:rsidR="006F6164" w:rsidRDefault="006F6164" w:rsidP="006F6164"/>
    <w:p w14:paraId="5A457EBE" w14:textId="77777777" w:rsidR="006F6164" w:rsidRDefault="006F6164" w:rsidP="006F6164"/>
    <w:p w14:paraId="371C2920" w14:textId="77777777" w:rsidR="00C542EA" w:rsidRDefault="00C542EA" w:rsidP="006F6164"/>
    <w:p w14:paraId="4E6282E5" w14:textId="77777777" w:rsidR="006F6164" w:rsidRDefault="006F6164" w:rsidP="006F6164">
      <w:r>
        <w:t>Write a program that prints out the first hundred terms of this sequence.</w:t>
      </w:r>
    </w:p>
    <w:p w14:paraId="344475F7" w14:textId="77777777" w:rsidR="006F6164" w:rsidRDefault="006F6164" w:rsidP="006F6164"/>
    <w:p w14:paraId="416E585A" w14:textId="77777777" w:rsidR="006F6164" w:rsidRDefault="00C542EA" w:rsidP="006F6164">
      <w:r>
        <w:t>Two special types of sequences are arithmetic and geometric.  In an arithmetic sequence, the difference between any two consecutive terms is the same.  In a geometric sequence, the ratio of a term and the next term is constant.</w:t>
      </w:r>
    </w:p>
    <w:p w14:paraId="41404372" w14:textId="77777777" w:rsidR="00C542EA" w:rsidRDefault="00C542EA" w:rsidP="006F6164"/>
    <w:p w14:paraId="59684295" w14:textId="77777777" w:rsidR="00C542EA" w:rsidRDefault="00C542EA" w:rsidP="006F6164">
      <w:r>
        <w:t>Arithmetic sequence example:</w:t>
      </w:r>
    </w:p>
    <w:p w14:paraId="0FCF23A0" w14:textId="77777777" w:rsidR="00C542EA" w:rsidRDefault="00C542EA" w:rsidP="006F6164"/>
    <w:p w14:paraId="18966E45" w14:textId="77777777" w:rsidR="00C542EA" w:rsidRDefault="00C542EA" w:rsidP="006F6164">
      <w:r>
        <w:tab/>
        <w:t>5, 15, 25, 35, …, 5+10(n-1)</w:t>
      </w:r>
      <w:r>
        <w:tab/>
      </w:r>
      <w:r>
        <w:tab/>
        <w:t>//distance = 10</w:t>
      </w:r>
    </w:p>
    <w:p w14:paraId="5E1108EF" w14:textId="77777777" w:rsidR="00C542EA" w:rsidRDefault="00C542EA" w:rsidP="006F6164"/>
    <w:p w14:paraId="4E9097AF" w14:textId="77777777" w:rsidR="00C542EA" w:rsidRDefault="00C542EA" w:rsidP="006F6164">
      <w:r>
        <w:lastRenderedPageBreak/>
        <w:t>Geometric sequence example:</w:t>
      </w:r>
    </w:p>
    <w:p w14:paraId="1C17ECC4" w14:textId="77777777" w:rsidR="00C542EA" w:rsidRDefault="00C542EA" w:rsidP="006F6164">
      <w:r>
        <w:tab/>
      </w:r>
    </w:p>
    <w:p w14:paraId="5CE2ED06" w14:textId="77777777" w:rsidR="00C542EA" w:rsidRDefault="00C542EA" w:rsidP="006F6164">
      <w:r>
        <w:tab/>
        <w:t>1, 2, 4, 8, 16, 32, …</w:t>
      </w:r>
      <w:r w:rsidR="0016448F">
        <w:t xml:space="preserve"> , 2</w:t>
      </w:r>
      <w:r w:rsidR="0016448F" w:rsidRPr="0016448F">
        <w:rPr>
          <w:vertAlign w:val="superscript"/>
        </w:rPr>
        <w:t>n</w:t>
      </w:r>
    </w:p>
    <w:p w14:paraId="08ABE682" w14:textId="77777777" w:rsidR="0016448F" w:rsidRDefault="0016448F" w:rsidP="006F6164"/>
    <w:p w14:paraId="45B6CF36" w14:textId="77777777" w:rsidR="0016448F" w:rsidRDefault="0016448F" w:rsidP="0016448F">
      <w:pPr>
        <w:numPr>
          <w:ilvl w:val="0"/>
          <w:numId w:val="1"/>
        </w:numPr>
      </w:pPr>
      <w:r>
        <w:t>Suppose a sequence has a first term of 1 and an 11</w:t>
      </w:r>
      <w:r w:rsidRPr="0016448F">
        <w:rPr>
          <w:vertAlign w:val="superscript"/>
        </w:rPr>
        <w:t>th</w:t>
      </w:r>
      <w:r>
        <w:t xml:space="preserve"> term of 1024.  Write a program to find the 21</w:t>
      </w:r>
      <w:r w:rsidRPr="0016448F">
        <w:rPr>
          <w:vertAlign w:val="superscript"/>
        </w:rPr>
        <w:t>st</w:t>
      </w:r>
      <w:r>
        <w:t>, 31</w:t>
      </w:r>
      <w:r w:rsidRPr="0016448F">
        <w:rPr>
          <w:vertAlign w:val="superscript"/>
        </w:rPr>
        <w:t>st</w:t>
      </w:r>
      <w:r>
        <w:t>, and 41</w:t>
      </w:r>
      <w:r w:rsidRPr="0016448F">
        <w:rPr>
          <w:vertAlign w:val="superscript"/>
        </w:rPr>
        <w:t>st</w:t>
      </w:r>
      <w:r>
        <w:t xml:space="preserve"> term.</w:t>
      </w:r>
    </w:p>
    <w:p w14:paraId="1138171F" w14:textId="77777777" w:rsidR="0016448F" w:rsidRDefault="0016448F" w:rsidP="0016448F"/>
    <w:p w14:paraId="2FDBC532" w14:textId="77777777" w:rsidR="0016448F" w:rsidRDefault="0016448F" w:rsidP="0016448F">
      <w:r>
        <w:t>We say that a sequence converges to a number (called the limit of the sequence) if it gets closer and closer to a number as n increases.</w:t>
      </w:r>
    </w:p>
    <w:p w14:paraId="1D28ED34" w14:textId="77777777" w:rsidR="0016448F" w:rsidRDefault="0016448F" w:rsidP="0016448F"/>
    <w:p w14:paraId="462095CB" w14:textId="77777777" w:rsidR="0016448F" w:rsidRDefault="0016448F" w:rsidP="0016448F">
      <w:pPr>
        <w:numPr>
          <w:ilvl w:val="0"/>
          <w:numId w:val="1"/>
        </w:numPr>
      </w:pPr>
      <w:r>
        <w:t>Does the sequence:</w:t>
      </w:r>
    </w:p>
    <w:p w14:paraId="6B1F6589" w14:textId="77777777" w:rsidR="0016448F" w:rsidRDefault="0016448F" w:rsidP="0016448F"/>
    <w:p w14:paraId="2E871BFA" w14:textId="77777777" w:rsidR="0016448F" w:rsidRDefault="0016448F" w:rsidP="0016448F">
      <w:r w:rsidRPr="0016448F">
        <w:rPr>
          <w:position w:val="-24"/>
        </w:rPr>
        <w:object w:dxaOrig="1020" w:dyaOrig="620" w14:anchorId="4873874A">
          <v:shape id="_x0000_i1028" type="#_x0000_t75" style="width:51.2pt;height:30.45pt" o:ole="">
            <v:imagedata r:id="rId11" o:title=""/>
          </v:shape>
          <o:OLEObject Type="Embed" ProgID="Equation.DSMT4" ShapeID="_x0000_i1028" DrawAspect="Content" ObjectID="_1738758283" r:id="rId12"/>
        </w:object>
      </w:r>
    </w:p>
    <w:p w14:paraId="10490C2E" w14:textId="77777777" w:rsidR="0016448F" w:rsidRDefault="0016448F" w:rsidP="0016448F"/>
    <w:p w14:paraId="5D6509B1" w14:textId="77777777" w:rsidR="0016448F" w:rsidRDefault="0016448F" w:rsidP="0016448F">
      <w:r>
        <w:t>converge?  Write a program to help you find out if it does and to what number?</w:t>
      </w:r>
    </w:p>
    <w:p w14:paraId="0831A1FF" w14:textId="77777777" w:rsidR="0016448F" w:rsidRDefault="0016448F" w:rsidP="0016448F"/>
    <w:p w14:paraId="73206D2E" w14:textId="77777777" w:rsidR="0016448F" w:rsidRDefault="0016448F" w:rsidP="0016448F">
      <w:r>
        <w:t>In many mathematical situation</w:t>
      </w:r>
      <w:r w:rsidR="00DC6365">
        <w:t>s</w:t>
      </w:r>
      <w:r>
        <w:t xml:space="preserve">, we are interested in the sum of the first n terms of a sequence.  </w:t>
      </w:r>
      <w:r w:rsidR="00DC6365">
        <w:t>There is a special “sigma” notation for sums:</w:t>
      </w:r>
    </w:p>
    <w:p w14:paraId="3E096ABB" w14:textId="77777777" w:rsidR="00DC6365" w:rsidRDefault="00DC6365" w:rsidP="0016448F"/>
    <w:p w14:paraId="0A506CDE" w14:textId="77777777" w:rsidR="00DC6365" w:rsidRDefault="00DC6365" w:rsidP="0016448F">
      <w:r w:rsidRPr="00DC6365">
        <w:rPr>
          <w:position w:val="-28"/>
        </w:rPr>
        <w:object w:dxaOrig="2680" w:dyaOrig="680" w14:anchorId="1319EDF0">
          <v:shape id="_x0000_i1029" type="#_x0000_t75" style="width:134.35pt;height:34.15pt" o:ole="">
            <v:imagedata r:id="rId13" o:title=""/>
          </v:shape>
          <o:OLEObject Type="Embed" ProgID="Equation.DSMT4" ShapeID="_x0000_i1029" DrawAspect="Content" ObjectID="_1738758284" r:id="rId14"/>
        </w:object>
      </w:r>
    </w:p>
    <w:p w14:paraId="4A6D2776" w14:textId="77777777" w:rsidR="00DC6365" w:rsidRDefault="00DC6365" w:rsidP="0016448F"/>
    <w:p w14:paraId="588FB727" w14:textId="77777777" w:rsidR="00DC6365" w:rsidRDefault="00DC6365" w:rsidP="0016448F">
      <w:r>
        <w:t>Sometimes the sum can be infinite.  The infinite sum is very special with many applications (as long as it converges).  That special sum is called a series.  For a series to converge, it’s terms must be getting smaller and smaller approaching 0.</w:t>
      </w:r>
    </w:p>
    <w:p w14:paraId="1C72327B" w14:textId="77777777" w:rsidR="00E64AA3" w:rsidRDefault="00E64AA3" w:rsidP="0016448F"/>
    <w:p w14:paraId="64074DF5" w14:textId="77777777" w:rsidR="00E64AA3" w:rsidRDefault="00E64AA3" w:rsidP="00E64AA3">
      <w:pPr>
        <w:numPr>
          <w:ilvl w:val="0"/>
          <w:numId w:val="1"/>
        </w:numPr>
      </w:pPr>
      <w:r>
        <w:t>Does the series</w:t>
      </w:r>
    </w:p>
    <w:p w14:paraId="07468F77" w14:textId="77777777" w:rsidR="00E64AA3" w:rsidRDefault="00E64AA3" w:rsidP="00E64AA3"/>
    <w:p w14:paraId="38FA8B71" w14:textId="77777777" w:rsidR="00E64AA3" w:rsidRDefault="00E64AA3" w:rsidP="00E64AA3">
      <w:r w:rsidRPr="00E64AA3">
        <w:rPr>
          <w:position w:val="-24"/>
        </w:rPr>
        <w:object w:dxaOrig="2480" w:dyaOrig="620" w14:anchorId="64C9D1AC">
          <v:shape id="_x0000_i1030" type="#_x0000_t75" style="width:123.95pt;height:30.45pt" o:ole="">
            <v:imagedata r:id="rId15" o:title=""/>
          </v:shape>
          <o:OLEObject Type="Embed" ProgID="Equation.DSMT4" ShapeID="_x0000_i1030" DrawAspect="Content" ObjectID="_1738758285" r:id="rId16"/>
        </w:object>
      </w:r>
    </w:p>
    <w:p w14:paraId="7EC44544" w14:textId="77777777" w:rsidR="00E64AA3" w:rsidRDefault="00E64AA3" w:rsidP="00E64AA3"/>
    <w:p w14:paraId="4AA22C07" w14:textId="77777777" w:rsidR="00E64AA3" w:rsidRDefault="00E64AA3" w:rsidP="00E64AA3">
      <w:r>
        <w:t>converge? _____________ (answer)</w:t>
      </w:r>
    </w:p>
    <w:p w14:paraId="4A7FD8CA" w14:textId="77777777" w:rsidR="00E64AA3" w:rsidRDefault="00E64AA3" w:rsidP="00E64AA3"/>
    <w:p w14:paraId="25ACABD4" w14:textId="77777777" w:rsidR="00E64AA3" w:rsidRDefault="00E64AA3" w:rsidP="00E64AA3">
      <w:r>
        <w:t>Write a program to calculate the infinite sum of this series.</w:t>
      </w:r>
    </w:p>
    <w:p w14:paraId="6C48B3D0" w14:textId="77777777" w:rsidR="00DC6365" w:rsidRDefault="00DC6365" w:rsidP="0016448F"/>
    <w:p w14:paraId="3C271D90" w14:textId="77777777" w:rsidR="00E64AA3" w:rsidRDefault="00E64AA3" w:rsidP="0016448F"/>
    <w:sectPr w:rsidR="00E64AA3" w:rsidSect="0014193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912224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0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133E"/>
    <w:rsid w:val="00014757"/>
    <w:rsid w:val="0003492F"/>
    <w:rsid w:val="00041F9B"/>
    <w:rsid w:val="00043354"/>
    <w:rsid w:val="00050448"/>
    <w:rsid w:val="00054FEC"/>
    <w:rsid w:val="000572E0"/>
    <w:rsid w:val="00075E42"/>
    <w:rsid w:val="00085372"/>
    <w:rsid w:val="000909D9"/>
    <w:rsid w:val="00091B87"/>
    <w:rsid w:val="000A5886"/>
    <w:rsid w:val="000A789F"/>
    <w:rsid w:val="000D3A22"/>
    <w:rsid w:val="00102456"/>
    <w:rsid w:val="00116A49"/>
    <w:rsid w:val="0014193B"/>
    <w:rsid w:val="00154211"/>
    <w:rsid w:val="00161223"/>
    <w:rsid w:val="00162C2E"/>
    <w:rsid w:val="0016376B"/>
    <w:rsid w:val="0016448F"/>
    <w:rsid w:val="001A0413"/>
    <w:rsid w:val="001C3A31"/>
    <w:rsid w:val="001D2E49"/>
    <w:rsid w:val="001D5914"/>
    <w:rsid w:val="002056E2"/>
    <w:rsid w:val="0022299A"/>
    <w:rsid w:val="00231983"/>
    <w:rsid w:val="002562B2"/>
    <w:rsid w:val="002775AA"/>
    <w:rsid w:val="002A189B"/>
    <w:rsid w:val="002F7748"/>
    <w:rsid w:val="0031267F"/>
    <w:rsid w:val="00333D47"/>
    <w:rsid w:val="003348AA"/>
    <w:rsid w:val="00337D16"/>
    <w:rsid w:val="00341E3A"/>
    <w:rsid w:val="0034625B"/>
    <w:rsid w:val="00362214"/>
    <w:rsid w:val="0037151E"/>
    <w:rsid w:val="003759EA"/>
    <w:rsid w:val="003827A8"/>
    <w:rsid w:val="00382CC5"/>
    <w:rsid w:val="003B4599"/>
    <w:rsid w:val="003C626D"/>
    <w:rsid w:val="003F01C5"/>
    <w:rsid w:val="003F0774"/>
    <w:rsid w:val="0040448B"/>
    <w:rsid w:val="0042143E"/>
    <w:rsid w:val="00422111"/>
    <w:rsid w:val="00440D2C"/>
    <w:rsid w:val="00442254"/>
    <w:rsid w:val="00471357"/>
    <w:rsid w:val="0048780B"/>
    <w:rsid w:val="0049590C"/>
    <w:rsid w:val="00495CFF"/>
    <w:rsid w:val="004971B8"/>
    <w:rsid w:val="004A33E4"/>
    <w:rsid w:val="004A731C"/>
    <w:rsid w:val="004C22E1"/>
    <w:rsid w:val="004E19AD"/>
    <w:rsid w:val="004E561C"/>
    <w:rsid w:val="00502496"/>
    <w:rsid w:val="00553E72"/>
    <w:rsid w:val="00583C8C"/>
    <w:rsid w:val="005A2C99"/>
    <w:rsid w:val="005B2FE5"/>
    <w:rsid w:val="005E3C25"/>
    <w:rsid w:val="005F0905"/>
    <w:rsid w:val="0060041D"/>
    <w:rsid w:val="00617149"/>
    <w:rsid w:val="00645F46"/>
    <w:rsid w:val="00653F62"/>
    <w:rsid w:val="00695355"/>
    <w:rsid w:val="00696249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5FED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109EF"/>
    <w:rsid w:val="00921D72"/>
    <w:rsid w:val="00950F85"/>
    <w:rsid w:val="00957AF0"/>
    <w:rsid w:val="00975114"/>
    <w:rsid w:val="009914CE"/>
    <w:rsid w:val="009C4F70"/>
    <w:rsid w:val="009D0E83"/>
    <w:rsid w:val="009E165A"/>
    <w:rsid w:val="009E5F86"/>
    <w:rsid w:val="00A125EB"/>
    <w:rsid w:val="00A213E1"/>
    <w:rsid w:val="00A2602E"/>
    <w:rsid w:val="00A33027"/>
    <w:rsid w:val="00A42C5D"/>
    <w:rsid w:val="00A707D5"/>
    <w:rsid w:val="00A83384"/>
    <w:rsid w:val="00A83A2D"/>
    <w:rsid w:val="00A9619C"/>
    <w:rsid w:val="00AC46BB"/>
    <w:rsid w:val="00AD27CE"/>
    <w:rsid w:val="00AD55D8"/>
    <w:rsid w:val="00AD6263"/>
    <w:rsid w:val="00B142F7"/>
    <w:rsid w:val="00B260BF"/>
    <w:rsid w:val="00B270E4"/>
    <w:rsid w:val="00B37A27"/>
    <w:rsid w:val="00B527EF"/>
    <w:rsid w:val="00B64871"/>
    <w:rsid w:val="00BA176D"/>
    <w:rsid w:val="00BA36BB"/>
    <w:rsid w:val="00BA43DE"/>
    <w:rsid w:val="00BA4578"/>
    <w:rsid w:val="00BC2678"/>
    <w:rsid w:val="00BC3377"/>
    <w:rsid w:val="00BD5477"/>
    <w:rsid w:val="00BD6976"/>
    <w:rsid w:val="00BE4961"/>
    <w:rsid w:val="00BF0645"/>
    <w:rsid w:val="00BF0B69"/>
    <w:rsid w:val="00BF77D1"/>
    <w:rsid w:val="00C524E8"/>
    <w:rsid w:val="00C542EA"/>
    <w:rsid w:val="00C55F7C"/>
    <w:rsid w:val="00C606CD"/>
    <w:rsid w:val="00C62C62"/>
    <w:rsid w:val="00C642D6"/>
    <w:rsid w:val="00C74466"/>
    <w:rsid w:val="00CA158B"/>
    <w:rsid w:val="00CB3D5C"/>
    <w:rsid w:val="00D319CB"/>
    <w:rsid w:val="00D5087D"/>
    <w:rsid w:val="00D902BC"/>
    <w:rsid w:val="00DB4CE3"/>
    <w:rsid w:val="00DB7138"/>
    <w:rsid w:val="00DC6365"/>
    <w:rsid w:val="00DD5D11"/>
    <w:rsid w:val="00DE1D56"/>
    <w:rsid w:val="00DE530A"/>
    <w:rsid w:val="00DF0459"/>
    <w:rsid w:val="00DF70A8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A5032"/>
    <w:rsid w:val="00EC0BDF"/>
    <w:rsid w:val="00EC2371"/>
    <w:rsid w:val="00EC6559"/>
    <w:rsid w:val="00ED32BA"/>
    <w:rsid w:val="00EE18DE"/>
    <w:rsid w:val="00F02CC4"/>
    <w:rsid w:val="00F161C8"/>
    <w:rsid w:val="00F17DA4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4:docId w14:val="48F908E7"/>
  <w15:docId w15:val="{55426DC6-9961-48CC-8A91-6290A1529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4193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50</Words>
  <Characters>180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2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6</cp:revision>
  <cp:lastPrinted>2011-04-07T11:24:00Z</cp:lastPrinted>
  <dcterms:created xsi:type="dcterms:W3CDTF">2020-03-12T20:15:00Z</dcterms:created>
  <dcterms:modified xsi:type="dcterms:W3CDTF">2023-02-24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